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1003" r:id="rId2"/>
    <p:sldId id="327" r:id="rId3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706" autoAdjust="0"/>
    <p:restoredTop sz="89146" autoAdjust="0"/>
  </p:normalViewPr>
  <p:slideViewPr>
    <p:cSldViewPr>
      <p:cViewPr varScale="1">
        <p:scale>
          <a:sx n="63" d="100"/>
          <a:sy n="63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7520" cy="35046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6760" y="0"/>
            <a:ext cx="4027520" cy="35046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CE2C4-5696-47DC-AE3C-7B38EA550BA8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738"/>
            <a:ext cx="4027520" cy="3504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6760" y="6658738"/>
            <a:ext cx="4027520" cy="3504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C9BFB-48D3-47CE-8E43-41B682AF9C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126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4028440" cy="350520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3" y="0"/>
            <a:ext cx="4028440" cy="350520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r">
              <a:defRPr sz="1200"/>
            </a:lvl1pPr>
          </a:lstStyle>
          <a:p>
            <a:fld id="{6AB39399-A5BC-4142-9107-76C3371A3C95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46" tIns="46273" rIns="92546" bIns="4627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2546" tIns="46273" rIns="92546" bIns="4627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" y="6658664"/>
            <a:ext cx="4028440" cy="350520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3" y="6658664"/>
            <a:ext cx="4028440" cy="350520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r">
              <a:defRPr sz="1200"/>
            </a:lvl1pPr>
          </a:lstStyle>
          <a:p>
            <a:fld id="{0F29172F-A36D-4EB0-B60E-8A40EBAAF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5273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126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244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21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768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713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98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55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673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10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93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176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15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051969" y="5452539"/>
            <a:ext cx="3558631" cy="1253061"/>
            <a:chOff x="5225977" y="5334000"/>
            <a:chExt cx="3558631" cy="1253061"/>
          </a:xfrm>
        </p:grpSpPr>
        <p:sp>
          <p:nvSpPr>
            <p:cNvPr id="140" name="Can 139"/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ight Arrow 140"/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algn="ctr">
                <a:defRPr/>
              </a:pPr>
              <a:endParaRPr lang="en-US" sz="1400" dirty="0">
                <a:latin typeface="Calibri" pitchFamily="34" charset="0"/>
              </a:endParaRPr>
            </a:p>
            <a:p>
              <a:pPr algn="ctr">
                <a:defRPr/>
              </a:pPr>
              <a:r>
                <a:rPr lang="en-US" sz="1400" dirty="0">
                  <a:latin typeface="Calibri" pitchFamily="34" charset="0"/>
                </a:rPr>
                <a:t>Magnetostrictive</a:t>
              </a:r>
              <a:endParaRPr lang="en-US" sz="1400" dirty="0"/>
            </a:p>
          </p:txBody>
        </p:sp>
        <p:cxnSp>
          <p:nvCxnSpPr>
            <p:cNvPr id="153" name="Straight Arrow Connector 152"/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Rectangle 161"/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algn="ctr">
                <a:defRPr/>
              </a:pPr>
              <a:endParaRPr lang="en-US" sz="1400" dirty="0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algn="ctr">
                <a:defRPr/>
              </a:pPr>
              <a:endParaRPr lang="en-US" sz="1400" dirty="0"/>
            </a:p>
          </p:txBody>
        </p:sp>
        <p:cxnSp>
          <p:nvCxnSpPr>
            <p:cNvPr id="169" name="Straight Arrow Connector 168"/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Rectangle 169"/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algn="ctr"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Insulator</a:t>
              </a: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C00000"/>
                  </a:solidFill>
                </a:rPr>
                <a:t>Write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err="1">
                  <a:solidFill>
                    <a:srgbClr val="C00000"/>
                  </a:solidFill>
                </a:rPr>
                <a:t>ReadMTJ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201304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/>
              <a:t>Energy-Efficient Neuromorphic Devic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00776" y="2583348"/>
            <a:ext cx="2309824" cy="2119326"/>
            <a:chOff x="4519935" y="1602287"/>
            <a:chExt cx="1499865" cy="1518781"/>
          </a:xfrm>
        </p:grpSpPr>
        <p:sp>
          <p:nvSpPr>
            <p:cNvPr id="31" name="Oval 30"/>
            <p:cNvSpPr/>
            <p:nvPr/>
          </p:nvSpPr>
          <p:spPr>
            <a:xfrm>
              <a:off x="4757721" y="193038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4757721" y="2263163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4757721" y="259126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5146246" y="16022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5146246" y="290914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5146246" y="192017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146246" y="2252950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5146246" y="258104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570092" y="21069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570092" y="243976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Arrow Connector 49"/>
            <p:cNvCxnSpPr>
              <a:endCxn id="31" idx="2"/>
            </p:cNvCxnSpPr>
            <p:nvPr/>
          </p:nvCxnSpPr>
          <p:spPr>
            <a:xfrm>
              <a:off x="4519935" y="2026133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4519935" y="236912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4531901" y="269027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1" idx="0"/>
              <a:endCxn id="41" idx="2"/>
            </p:cNvCxnSpPr>
            <p:nvPr/>
          </p:nvCxnSpPr>
          <p:spPr>
            <a:xfrm flipV="1">
              <a:off x="4863682" y="1708248"/>
              <a:ext cx="282564" cy="2221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32" idx="7"/>
              <a:endCxn id="41" idx="3"/>
            </p:cNvCxnSpPr>
            <p:nvPr/>
          </p:nvCxnSpPr>
          <p:spPr>
            <a:xfrm flipV="1">
              <a:off x="4938608" y="1783175"/>
              <a:ext cx="238673" cy="51102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32" idx="6"/>
              <a:endCxn id="44" idx="3"/>
            </p:cNvCxnSpPr>
            <p:nvPr/>
          </p:nvCxnSpPr>
          <p:spPr>
            <a:xfrm flipV="1">
              <a:off x="4969643" y="2101059"/>
              <a:ext cx="207638" cy="268065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31" idx="7"/>
              <a:endCxn id="44" idx="2"/>
            </p:cNvCxnSpPr>
            <p:nvPr/>
          </p:nvCxnSpPr>
          <p:spPr>
            <a:xfrm>
              <a:off x="4938608" y="1961420"/>
              <a:ext cx="207638" cy="647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31" idx="6"/>
              <a:endCxn id="45" idx="1"/>
            </p:cNvCxnSpPr>
            <p:nvPr/>
          </p:nvCxnSpPr>
          <p:spPr>
            <a:xfrm>
              <a:off x="4969643" y="2036346"/>
              <a:ext cx="207638" cy="24763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31" idx="5"/>
              <a:endCxn id="42" idx="0"/>
            </p:cNvCxnSpPr>
            <p:nvPr/>
          </p:nvCxnSpPr>
          <p:spPr>
            <a:xfrm>
              <a:off x="4938608" y="2111272"/>
              <a:ext cx="313599" cy="79787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40" idx="5"/>
              <a:endCxn id="42" idx="2"/>
            </p:cNvCxnSpPr>
            <p:nvPr/>
          </p:nvCxnSpPr>
          <p:spPr>
            <a:xfrm>
              <a:off x="4938608" y="2772148"/>
              <a:ext cx="207638" cy="24295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32" idx="5"/>
              <a:endCxn id="47" idx="1"/>
            </p:cNvCxnSpPr>
            <p:nvPr/>
          </p:nvCxnSpPr>
          <p:spPr>
            <a:xfrm>
              <a:off x="4938608" y="2444051"/>
              <a:ext cx="238673" cy="16803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32" idx="4"/>
              <a:endCxn id="42" idx="1"/>
            </p:cNvCxnSpPr>
            <p:nvPr/>
          </p:nvCxnSpPr>
          <p:spPr>
            <a:xfrm>
              <a:off x="4863682" y="2475086"/>
              <a:ext cx="313599" cy="46509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0" idx="6"/>
              <a:endCxn id="45" idx="4"/>
            </p:cNvCxnSpPr>
            <p:nvPr/>
          </p:nvCxnSpPr>
          <p:spPr>
            <a:xfrm flipV="1">
              <a:off x="4969643" y="2464873"/>
              <a:ext cx="282564" cy="23234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45" idx="2"/>
            </p:cNvCxnSpPr>
            <p:nvPr/>
          </p:nvCxnSpPr>
          <p:spPr>
            <a:xfrm flipV="1">
              <a:off x="4971381" y="2358911"/>
              <a:ext cx="174865" cy="453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48" idx="0"/>
            </p:cNvCxnSpPr>
            <p:nvPr/>
          </p:nvCxnSpPr>
          <p:spPr>
            <a:xfrm>
              <a:off x="5358169" y="1672928"/>
              <a:ext cx="317884" cy="43405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41" idx="5"/>
              <a:endCxn id="49" idx="0"/>
            </p:cNvCxnSpPr>
            <p:nvPr/>
          </p:nvCxnSpPr>
          <p:spPr>
            <a:xfrm>
              <a:off x="5327133" y="1783175"/>
              <a:ext cx="348919" cy="65659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44" idx="6"/>
              <a:endCxn id="48" idx="1"/>
            </p:cNvCxnSpPr>
            <p:nvPr/>
          </p:nvCxnSpPr>
          <p:spPr>
            <a:xfrm>
              <a:off x="5358169" y="2026133"/>
              <a:ext cx="242958" cy="11188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44" idx="5"/>
              <a:endCxn id="49" idx="1"/>
            </p:cNvCxnSpPr>
            <p:nvPr/>
          </p:nvCxnSpPr>
          <p:spPr>
            <a:xfrm>
              <a:off x="5327133" y="2101059"/>
              <a:ext cx="273993" cy="36974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45" idx="7"/>
              <a:endCxn id="48" idx="2"/>
            </p:cNvCxnSpPr>
            <p:nvPr/>
          </p:nvCxnSpPr>
          <p:spPr>
            <a:xfrm flipV="1">
              <a:off x="5327133" y="2212949"/>
              <a:ext cx="242958" cy="710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45" idx="6"/>
              <a:endCxn id="49" idx="2"/>
            </p:cNvCxnSpPr>
            <p:nvPr/>
          </p:nvCxnSpPr>
          <p:spPr>
            <a:xfrm>
              <a:off x="5358169" y="2358911"/>
              <a:ext cx="211923" cy="18681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47" idx="6"/>
              <a:endCxn id="49" idx="3"/>
            </p:cNvCxnSpPr>
            <p:nvPr/>
          </p:nvCxnSpPr>
          <p:spPr>
            <a:xfrm flipV="1">
              <a:off x="5358169" y="2620653"/>
              <a:ext cx="242958" cy="6635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42" idx="6"/>
              <a:endCxn id="49" idx="4"/>
            </p:cNvCxnSpPr>
            <p:nvPr/>
          </p:nvCxnSpPr>
          <p:spPr>
            <a:xfrm flipV="1">
              <a:off x="5358169" y="2651688"/>
              <a:ext cx="317884" cy="36341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42" idx="7"/>
              <a:endCxn id="48" idx="4"/>
            </p:cNvCxnSpPr>
            <p:nvPr/>
          </p:nvCxnSpPr>
          <p:spPr>
            <a:xfrm flipV="1">
              <a:off x="5327133" y="2318910"/>
              <a:ext cx="348919" cy="62127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47" idx="7"/>
              <a:endCxn id="48" idx="3"/>
            </p:cNvCxnSpPr>
            <p:nvPr/>
          </p:nvCxnSpPr>
          <p:spPr>
            <a:xfrm flipV="1">
              <a:off x="5327133" y="2287875"/>
              <a:ext cx="273993" cy="32420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48" idx="6"/>
            </p:cNvCxnSpPr>
            <p:nvPr/>
          </p:nvCxnSpPr>
          <p:spPr>
            <a:xfrm>
              <a:off x="5782014" y="2212949"/>
              <a:ext cx="237786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>
              <a:stCxn id="49" idx="6"/>
            </p:cNvCxnSpPr>
            <p:nvPr/>
          </p:nvCxnSpPr>
          <p:spPr>
            <a:xfrm flipV="1">
              <a:off x="5782014" y="2538859"/>
              <a:ext cx="237786" cy="686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152400" y="4276427"/>
            <a:ext cx="4190695" cy="1706075"/>
            <a:chOff x="3270634" y="2459693"/>
            <a:chExt cx="5720966" cy="2329062"/>
          </a:xfrm>
        </p:grpSpPr>
        <p:sp>
          <p:nvSpPr>
            <p:cNvPr id="89" name="Cube 88"/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Piezoelectric</a:t>
              </a:r>
            </a:p>
          </p:txBody>
        </p:sp>
        <p:sp>
          <p:nvSpPr>
            <p:cNvPr id="90" name="Can 89"/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Can 90"/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Can 91"/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Can 92"/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Can 93"/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Can 94"/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Can 95"/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Can 96"/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Can 97"/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Can 98"/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Can 99"/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Can 100"/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Can 101"/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Can 102"/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Can 103"/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" b="1" dirty="0"/>
                <a:t>.</a:t>
              </a:r>
            </a:p>
            <a:p>
              <a:r>
                <a:rPr lang="en-US" sz="400" b="1" dirty="0"/>
                <a:t>.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endParaRPr lang="en-US" baseline="-25000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56970" y="2570739"/>
            <a:ext cx="4729783" cy="2092556"/>
            <a:chOff x="501893" y="1676400"/>
            <a:chExt cx="3599389" cy="159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Oval 117"/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lang="en-US" sz="4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9" name="Straight Arrow Connector 118"/>
            <p:cNvCxnSpPr>
              <a:endCxn id="118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endCxn id="118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endCxn id="118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01893" y="1713644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01893" y="2088949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554803" y="2899514"/>
              <a:ext cx="5123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endParaRPr lang="en-US" baseline="-250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/>
                <a:t>.</a:t>
              </a:r>
            </a:p>
            <a:p>
              <a:r>
                <a:rPr lang="en-US" sz="1000" b="1" dirty="0"/>
                <a:t>.</a:t>
              </a:r>
            </a:p>
            <a:p>
              <a:r>
                <a:rPr lang="en-US" sz="1000" b="1" dirty="0"/>
                <a:t>.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947254" y="1676400"/>
              <a:ext cx="4803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48559" y="2024729"/>
              <a:ext cx="479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966196" y="2416630"/>
              <a:ext cx="480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endParaRPr lang="en-US" baseline="-250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043117" y="1941100"/>
              <a:ext cx="1058165" cy="44501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y = f(u)</a:t>
              </a:r>
              <a:endParaRPr lang="en-US" sz="3200" baseline="-25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4" name="Object 133"/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723600" imgH="342720" progId="Equation.DSMT4">
                        <p:embed/>
                      </p:oleObj>
                    </mc:Choice>
                    <mc:Fallback>
                      <p:oleObj name="Equation" r:id="rId3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4" name="Object 133"/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723600" imgH="342720" progId="Equation.DSMT4">
                        <p:embed/>
                      </p:oleObj>
                    </mc:Choice>
                    <mc:Fallback>
                      <p:oleObj name="Equation" r:id="rId5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35" name="TextBox 134"/>
            <p:cNvSpPr txBox="1"/>
            <p:nvPr/>
          </p:nvSpPr>
          <p:spPr>
            <a:xfrm>
              <a:off x="2521775" y="2620780"/>
              <a:ext cx="342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1412574" y="2133600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Neuron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6300776" y="2089014"/>
            <a:ext cx="219298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Neural network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008436" y="5880605"/>
            <a:ext cx="2976946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Neuromorphic devices </a:t>
            </a:r>
          </a:p>
          <a:p>
            <a:pPr algn="ctr"/>
            <a:r>
              <a:rPr lang="en-US" sz="2400" dirty="0"/>
              <a:t>using </a:t>
            </a:r>
            <a:r>
              <a:rPr lang="en-US" sz="2400" b="1" dirty="0"/>
              <a:t>multiferroics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69309" y="753682"/>
            <a:ext cx="88984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/>
              <a:t>Spintronic devices have some </a:t>
            </a:r>
            <a:r>
              <a:rPr lang="en-US" sz="2400" b="1" dirty="0"/>
              <a:t>inherent</a:t>
            </a:r>
            <a:r>
              <a:rPr lang="en-US" sz="2400" dirty="0"/>
              <a:t> advantag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ncapsulation of weights, sum, and threshold functions 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4523526" y="4786093"/>
            <a:ext cx="4569635" cy="4690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Energy dissipation: 0.1 </a:t>
            </a:r>
            <a:r>
              <a:rPr lang="en-US" sz="2400" b="1" dirty="0" err="1"/>
              <a:t>aJ</a:t>
            </a:r>
            <a:r>
              <a:rPr lang="en-US" sz="2400" b="1" dirty="0"/>
              <a:t>/synapse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228171" y="1626703"/>
            <a:ext cx="3341685" cy="4690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Non-Boolean comput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  <a:endParaRPr lang="en-US" dirty="0"/>
          </a:p>
        </p:txBody>
      </p:sp>
      <p:sp>
        <p:nvSpPr>
          <p:cNvPr id="174" name="Content Placeholder 2">
            <a:extLst>
              <a:ext uri="{FF2B5EF4-FFF2-40B4-BE49-F238E27FC236}">
                <a16:creationId xmlns:a16="http://schemas.microsoft.com/office/drawing/2014/main" id="{2D972B6A-EF0A-4AFC-A64B-D813D1FE639E}"/>
              </a:ext>
            </a:extLst>
          </p:cNvPr>
          <p:cNvSpPr txBox="1">
            <a:spLocks/>
          </p:cNvSpPr>
          <p:nvPr/>
        </p:nvSpPr>
        <p:spPr>
          <a:xfrm>
            <a:off x="4031352" y="1612106"/>
            <a:ext cx="5134544" cy="4157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i="1" dirty="0"/>
              <a:t>IEEE Transactions of Nanotechnology </a:t>
            </a:r>
            <a:r>
              <a:rPr lang="en-US" sz="2000" i="1" dirty="0">
                <a:solidFill>
                  <a:srgbClr val="000000"/>
                </a:solidFill>
                <a:effectLst/>
                <a:ea typeface="Bookman Old Style" panose="02050604050505020204" pitchFamily="18" charset="0"/>
                <a:cs typeface="Bookman Old Style" panose="02050604050505020204" pitchFamily="18" charset="0"/>
              </a:rPr>
              <a:t>(</a:t>
            </a:r>
            <a:r>
              <a:rPr lang="en-US" sz="2000" i="1" dirty="0"/>
              <a:t>2017)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A56ED7AA-D72E-42E5-B6C7-478A192C769A}"/>
              </a:ext>
            </a:extLst>
          </p:cNvPr>
          <p:cNvSpPr txBox="1"/>
          <p:nvPr/>
        </p:nvSpPr>
        <p:spPr>
          <a:xfrm>
            <a:off x="1202492" y="4157547"/>
            <a:ext cx="400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y</a:t>
            </a:r>
            <a:endParaRPr lang="en-US" sz="3600" baseline="-25000" dirty="0"/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6E8421DA-0242-445C-AAA6-F95454CAE32C}"/>
              </a:ext>
            </a:extLst>
          </p:cNvPr>
          <p:cNvCxnSpPr/>
          <p:nvPr/>
        </p:nvCxnSpPr>
        <p:spPr>
          <a:xfrm flipV="1">
            <a:off x="1575985" y="4634087"/>
            <a:ext cx="0" cy="2946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985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63137" y="3164599"/>
            <a:ext cx="794" cy="190897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83573" y="335121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59773" y="3427414"/>
            <a:ext cx="2286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35973" y="3503614"/>
            <a:ext cx="76200" cy="15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86429" y="1789906"/>
            <a:ext cx="381794" cy="794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411558" y="1272540"/>
            <a:ext cx="645842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sz="1600" dirty="0">
                <a:latin typeface="Calibri" pitchFamily="34" charset="0"/>
              </a:rPr>
              <a:t>V</a:t>
            </a:r>
            <a:r>
              <a:rPr lang="en-US" sz="1600" baseline="-25000" dirty="0">
                <a:latin typeface="Calibri" pitchFamily="34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76688" y="2438400"/>
          <a:ext cx="40163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774360" progId="Equation.DSMT4">
                  <p:embed/>
                </p:oleObj>
              </mc:Choice>
              <mc:Fallback>
                <p:oleObj name="Equation" r:id="rId2" imgW="1828800" imgH="774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6688" y="2438400"/>
                        <a:ext cx="4016375" cy="170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0800000">
            <a:off x="2894014" y="2513885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910094" y="3212157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94013" y="25908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baseline="-25000" dirty="0"/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75306" y="2286000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82039" y="3201116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63477" y="3653135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Y: Young’s modulu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1938" y="4838700"/>
          <a:ext cx="60626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545760" progId="Equation.DSMT4">
                  <p:embed/>
                </p:oleObj>
              </mc:Choice>
              <mc:Fallback>
                <p:oleObj name="Equation" r:id="rId4" imgW="3568680" imgH="545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838700"/>
                        <a:ext cx="6062662" cy="927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67864" y="5870473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ym typeface="Mathematica1"/>
              </a:rPr>
              <a:t>t</a:t>
            </a:r>
            <a:r>
              <a:rPr lang="en-US" sz="2000" b="1" baseline="-25000" dirty="0" err="1">
                <a:sym typeface="Mathematica1"/>
              </a:rPr>
              <a:t>piezo</a:t>
            </a:r>
            <a:r>
              <a:rPr lang="en-US" sz="2000" dirty="0">
                <a:sym typeface="Mathematica1"/>
              </a:rPr>
              <a:t> should be high enough for                          assumption</a:t>
            </a:r>
            <a:endParaRPr lang="en-US" sz="2000" b="1" dirty="0">
              <a:sym typeface="Mathematica1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01132" y="6161080"/>
          <a:ext cx="16430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132" y="6161080"/>
                        <a:ext cx="16430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115877" y="3139663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8600" y="1447800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06080" progId="Equation.DSMT4">
                  <p:embed/>
                </p:oleObj>
              </mc:Choice>
              <mc:Fallback>
                <p:oleObj name="Equation" r:id="rId8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384550" cy="8016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61456" y="24970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r>
              <a:rPr lang="en-US" dirty="0"/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61456" y="19812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endParaRPr lang="en-US" dirty="0">
              <a:latin typeface="Calibri" pitchFamily="34" charset="0"/>
            </a:endParaRPr>
          </a:p>
          <a:p>
            <a:pPr algn="ctr">
              <a:defRPr/>
            </a:pPr>
            <a:r>
              <a:rPr lang="en-US" dirty="0">
                <a:latin typeface="Calibri" pitchFamily="34" charset="0"/>
              </a:rPr>
              <a:t>Magnetostrictive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090056" y="20983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25680" y="3198814"/>
            <a:ext cx="2" cy="49133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7267" y="3689862"/>
            <a:ext cx="515733" cy="283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/>
          <p:cNvSpPr txBox="1">
            <a:spLocks noChangeArrowheads="1"/>
          </p:cNvSpPr>
          <p:nvPr/>
        </p:nvSpPr>
        <p:spPr bwMode="auto">
          <a:xfrm>
            <a:off x="998150" y="3581400"/>
            <a:ext cx="602050" cy="3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Calibri" pitchFamily="34" charset="0"/>
              </a:rPr>
              <a:t>z (3)</a:t>
            </a:r>
          </a:p>
        </p:txBody>
      </p:sp>
      <p:sp>
        <p:nvSpPr>
          <p:cNvPr id="35" name="TextBox 17"/>
          <p:cNvSpPr txBox="1">
            <a:spLocks noChangeArrowheads="1"/>
          </p:cNvSpPr>
          <p:nvPr/>
        </p:nvSpPr>
        <p:spPr bwMode="auto">
          <a:xfrm>
            <a:off x="255481" y="2895600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Calibri" pitchFamily="34" charset="0"/>
              </a:rPr>
              <a:t>x (1)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10800000">
            <a:off x="288720" y="1979612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304800" y="2525641"/>
            <a:ext cx="381000" cy="1588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8481" y="1981200"/>
            <a:ext cx="745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t</a:t>
            </a:r>
            <a:r>
              <a:rPr lang="en-US" sz="2000" baseline="-25000" dirty="0" err="1"/>
              <a:t>mag</a:t>
            </a:r>
            <a:endParaRPr lang="en-US" sz="2000" baseline="-25000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84506" y="1751727"/>
            <a:ext cx="794" cy="227884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91239" y="2514600"/>
            <a:ext cx="794" cy="227884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2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8100" y="4134728"/>
            <a:ext cx="43053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nisotropic strain along the two directions of lateral area  (PMN-PT, PZN-PT)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244680" y="3689863"/>
            <a:ext cx="381000" cy="272537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7"/>
          <p:cNvSpPr txBox="1">
            <a:spLocks noChangeArrowheads="1"/>
          </p:cNvSpPr>
          <p:nvPr/>
        </p:nvSpPr>
        <p:spPr bwMode="auto">
          <a:xfrm>
            <a:off x="-24348" y="3457136"/>
            <a:ext cx="68413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Calibri" pitchFamily="34" charset="0"/>
              </a:rPr>
              <a:t>y (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72160" y="5842337"/>
            <a:ext cx="31425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gnetostrictive layer </a:t>
            </a:r>
          </a:p>
          <a:p>
            <a:r>
              <a:rPr lang="en-US" sz="2000" dirty="0"/>
              <a:t>with high </a:t>
            </a:r>
            <a:r>
              <a:rPr lang="en-US" sz="2000" b="1" dirty="0"/>
              <a:t>(3/2)</a:t>
            </a:r>
            <a:r>
              <a:rPr lang="en-US" sz="2000" b="1" dirty="0">
                <a:sym typeface="Mathematica1"/>
              </a:rPr>
              <a:t></a:t>
            </a:r>
            <a:r>
              <a:rPr lang="en-US" sz="2000" b="1" baseline="-25000" dirty="0" err="1">
                <a:sym typeface="Mathematica1"/>
              </a:rPr>
              <a:t>s</a:t>
            </a:r>
            <a:r>
              <a:rPr lang="en-US" sz="2000" b="1" dirty="0" err="1">
                <a:sym typeface="Mathematica1"/>
              </a:rPr>
              <a:t>Y</a:t>
            </a:r>
            <a:r>
              <a:rPr lang="en-US" sz="2000" b="1" dirty="0">
                <a:sym typeface="Mathematica1"/>
              </a:rPr>
              <a:t>/(1+) </a:t>
            </a:r>
          </a:p>
          <a:p>
            <a:r>
              <a:rPr lang="en-US" sz="2000" dirty="0">
                <a:sym typeface="Mathematica1"/>
              </a:rPr>
              <a:t>(e.g., </a:t>
            </a:r>
            <a:r>
              <a:rPr lang="en-US" sz="2000" b="1" dirty="0" err="1">
                <a:sym typeface="Mathematica1"/>
              </a:rPr>
              <a:t>Terfenol</a:t>
            </a:r>
            <a:r>
              <a:rPr lang="en-US" sz="2000" b="1" dirty="0">
                <a:sym typeface="Mathematica1"/>
              </a:rPr>
              <a:t>-D, </a:t>
            </a:r>
            <a:r>
              <a:rPr lang="en-US" sz="2000" b="1" dirty="0" err="1">
                <a:sym typeface="Mathematica1"/>
              </a:rPr>
              <a:t>Galfenol</a:t>
            </a:r>
            <a:r>
              <a:rPr lang="en-US" sz="2000" dirty="0">
                <a:sym typeface="Mathematica1"/>
              </a:rPr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70" y="5842337"/>
            <a:ext cx="28191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hoose piezoelectric layer with high </a:t>
            </a:r>
            <a:r>
              <a:rPr lang="en-US" sz="2000" b="1" dirty="0"/>
              <a:t>d</a:t>
            </a:r>
            <a:r>
              <a:rPr lang="en-US" sz="2000" b="1" baseline="-25000" dirty="0"/>
              <a:t>31</a:t>
            </a:r>
            <a:r>
              <a:rPr lang="en-US" sz="2000" b="1" dirty="0"/>
              <a:t>- d</a:t>
            </a:r>
            <a:r>
              <a:rPr lang="en-US" sz="2000" b="1" baseline="-25000" dirty="0"/>
              <a:t>32 </a:t>
            </a:r>
            <a:r>
              <a:rPr lang="en-US" sz="2000" dirty="0"/>
              <a:t>(e.g., </a:t>
            </a:r>
            <a:r>
              <a:rPr lang="en-US" sz="2000" b="1" dirty="0"/>
              <a:t>PMN-PT, PZN-PT</a:t>
            </a:r>
            <a:r>
              <a:rPr lang="en-US" sz="2000" dirty="0"/>
              <a:t>)</a:t>
            </a:r>
            <a:endParaRPr lang="en-US" sz="2000" b="1" baseline="-25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063" y="4876800"/>
          <a:ext cx="2022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482400" progId="Equation.DSMT4">
                  <p:embed/>
                </p:oleObj>
              </mc:Choice>
              <mc:Fallback>
                <p:oleObj name="Equation" r:id="rId10" imgW="135864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876800"/>
                        <a:ext cx="2022475" cy="7175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943600" y="4338935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Mathematica1"/>
              </a:rPr>
              <a:t></a:t>
            </a:r>
            <a:r>
              <a:rPr lang="en-US" sz="2400" dirty="0"/>
              <a:t>: Poisson’s ratio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2362200" y="5500048"/>
            <a:ext cx="1905000" cy="5011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5310560" y="5647456"/>
            <a:ext cx="533400" cy="4485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591300" y="5643128"/>
            <a:ext cx="266700" cy="3766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25103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73</TotalTime>
  <Words>170</Words>
  <Application>Microsoft Office PowerPoint</Application>
  <PresentationFormat>On-screen Show (4:3)</PresentationFormat>
  <Paragraphs>5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mbria Math</vt:lpstr>
      <vt:lpstr>Wingdings</vt:lpstr>
      <vt:lpstr>Office Theme</vt:lpstr>
      <vt:lpstr>Equation</vt:lpstr>
      <vt:lpstr>Energy-Efficient Neuromorphic Devices</vt:lpstr>
      <vt:lpstr>Multiferroic composites Voltage vs stress anisotrop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_Kuntal_Roy</dc:title>
  <dc:creator>royk</dc:creator>
  <cp:lastModifiedBy>Kuntal Roy</cp:lastModifiedBy>
  <cp:revision>1272</cp:revision>
  <cp:lastPrinted>2016-08-17T03:24:57Z</cp:lastPrinted>
  <dcterms:created xsi:type="dcterms:W3CDTF">2014-02-05T00:05:06Z</dcterms:created>
  <dcterms:modified xsi:type="dcterms:W3CDTF">2021-09-28T17:43:07Z</dcterms:modified>
</cp:coreProperties>
</file>